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75" d="100"/>
          <a:sy n="75" d="100"/>
        </p:scale>
        <p:origin x="-104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A6E2E6-813E-F941-814B-E2739FD8D7CC}" type="datetimeFigureOut">
              <a:rPr lang="en-US" smtClean="0"/>
              <a:t>5/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31B5D4-00FD-6E48-BA35-19F6994D5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4657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1200"/>
              <a:t>PH575 Spring 2008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544D5309-F76E-C347-98E3-0A320F942003}" type="datetime4">
              <a:rPr lang="en-US" sz="1200"/>
              <a:pPr/>
              <a:t>May 1, 2019</a:t>
            </a:fld>
            <a:endParaRPr lang="en-US" sz="1200"/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B93C7F0-5103-3741-8050-685E0B0DFE89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26628" name="Rectangle 2"/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9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992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954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849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81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581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255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556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318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586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447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777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FD1050-925B-5345-9547-B5781A23F761}" type="datetimeFigureOut">
              <a:rPr lang="en-US" smtClean="0"/>
              <a:t>5/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4548F-C8A9-D74A-A1B6-E651C96BA6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042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.emf"/><Relationship Id="rId11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738606"/>
              </p:ext>
            </p:extLst>
          </p:nvPr>
        </p:nvGraphicFramePr>
        <p:xfrm>
          <a:off x="3564461" y="3204633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955800" imgH="838200" progId="Equation.DSMT4">
                  <p:embed/>
                </p:oleObj>
              </mc:Choice>
              <mc:Fallback>
                <p:oleObj name="Equation" r:id="rId4" imgW="19558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461" y="3204633"/>
                        <a:ext cx="1955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05506"/>
              </p:ext>
            </p:extLst>
          </p:nvPr>
        </p:nvGraphicFramePr>
        <p:xfrm>
          <a:off x="3564461" y="5245100"/>
          <a:ext cx="15240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524000" imgH="1358900" progId="Equation.DSMT4">
                  <p:embed/>
                </p:oleObj>
              </mc:Choice>
              <mc:Fallback>
                <p:oleObj name="Equation" r:id="rId6" imgW="1524000" imgH="135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461" y="5245100"/>
                        <a:ext cx="152400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795" y="112784"/>
            <a:ext cx="3657600" cy="2443277"/>
          </a:xfrm>
          <a:prstGeom prst="rect">
            <a:avLst/>
          </a:prstGeom>
        </p:spPr>
      </p:pic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86700"/>
              </p:ext>
            </p:extLst>
          </p:nvPr>
        </p:nvGraphicFramePr>
        <p:xfrm>
          <a:off x="4085166" y="901700"/>
          <a:ext cx="749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9" imgW="749300" imgH="469900" progId="Equation.DSMT4">
                  <p:embed/>
                </p:oleObj>
              </mc:Choice>
              <mc:Fallback>
                <p:oleObj name="Equation" r:id="rId9" imgW="749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166" y="901700"/>
                        <a:ext cx="749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088461" y="112784"/>
            <a:ext cx="3657600" cy="2443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232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5</Words>
  <Application>Microsoft Macintosh PowerPoint</Application>
  <PresentationFormat>On-screen Show (4:3)</PresentationFormat>
  <Paragraphs>3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MathType 5.0 Equation</vt:lpstr>
      <vt:lpstr>MathType 6.0 Equation</vt:lpstr>
      <vt:lpstr>PowerPoint Presentation</vt:lpstr>
    </vt:vector>
  </TitlesOfParts>
  <Company>Oregon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et Tate</dc:creator>
  <cp:lastModifiedBy>Janet Tate</cp:lastModifiedBy>
  <cp:revision>3</cp:revision>
  <cp:lastPrinted>2019-05-01T16:59:05Z</cp:lastPrinted>
  <dcterms:created xsi:type="dcterms:W3CDTF">2019-05-01T16:38:25Z</dcterms:created>
  <dcterms:modified xsi:type="dcterms:W3CDTF">2019-05-01T16:59:07Z</dcterms:modified>
</cp:coreProperties>
</file>